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1A93" w:rsidRDefault="00231A93">
      <w:pPr>
        <w:pStyle w:val="Title"/>
        <w:spacing w:line="360" w:lineRule="auto"/>
        <w:rPr>
          <w:b w:val="0"/>
          <w:bCs w:val="0"/>
        </w:rPr>
      </w:pPr>
      <w:r>
        <w:t>OLIMPIADE FISIKA NASIONAL</w:t>
      </w:r>
    </w:p>
    <w:p w:rsidR="00231A93" w:rsidRDefault="00231A93">
      <w:pPr>
        <w:spacing w:line="360" w:lineRule="auto"/>
        <w:jc w:val="center"/>
        <w:rPr>
          <w:b/>
          <w:bCs/>
        </w:rPr>
      </w:pPr>
    </w:p>
    <w:p w:rsidR="00231A93" w:rsidRDefault="00231A93">
      <w:pPr>
        <w:spacing w:line="360" w:lineRule="auto"/>
        <w:jc w:val="center"/>
        <w:rPr>
          <w:b/>
          <w:bCs/>
          <w:sz w:val="32"/>
          <w:lang w:val="da-DK"/>
        </w:rPr>
      </w:pPr>
      <w:r>
        <w:rPr>
          <w:b/>
          <w:bCs/>
          <w:sz w:val="32"/>
          <w:lang w:val="da-DK"/>
        </w:rPr>
        <w:t>Soal Teori</w:t>
      </w:r>
    </w:p>
    <w:p w:rsidR="00231A93" w:rsidRDefault="005D1324">
      <w:pPr>
        <w:spacing w:line="360" w:lineRule="auto"/>
        <w:jc w:val="center"/>
        <w:rPr>
          <w:b/>
          <w:bCs/>
          <w:sz w:val="32"/>
          <w:lang w:val="da-DK"/>
        </w:rPr>
      </w:pPr>
      <w:r>
        <w:rPr>
          <w:b/>
          <w:bCs/>
          <w:sz w:val="32"/>
          <w:lang w:val="da-DK"/>
        </w:rPr>
        <w:t xml:space="preserve">Pukul </w:t>
      </w:r>
      <w:r>
        <w:rPr>
          <w:b/>
          <w:bCs/>
          <w:sz w:val="32"/>
          <w:lang w:val="id-ID"/>
        </w:rPr>
        <w:t>10</w:t>
      </w:r>
      <w:r w:rsidR="00231A93">
        <w:rPr>
          <w:b/>
          <w:bCs/>
          <w:sz w:val="32"/>
          <w:lang w:val="da-DK"/>
        </w:rPr>
        <w:t>.</w:t>
      </w:r>
      <w:r>
        <w:rPr>
          <w:b/>
          <w:bCs/>
          <w:sz w:val="32"/>
          <w:lang w:val="da-DK"/>
        </w:rPr>
        <w:t xml:space="preserve">00 – </w:t>
      </w:r>
      <w:r>
        <w:rPr>
          <w:b/>
          <w:bCs/>
          <w:sz w:val="32"/>
          <w:lang w:val="id-ID"/>
        </w:rPr>
        <w:t>12</w:t>
      </w:r>
      <w:r>
        <w:rPr>
          <w:b/>
          <w:bCs/>
          <w:sz w:val="32"/>
          <w:lang w:val="da-DK"/>
        </w:rPr>
        <w:t>.15</w:t>
      </w:r>
      <w:r w:rsidR="00231A93">
        <w:rPr>
          <w:b/>
          <w:bCs/>
          <w:sz w:val="32"/>
          <w:lang w:val="da-DK"/>
        </w:rPr>
        <w:t xml:space="preserve"> </w:t>
      </w:r>
    </w:p>
    <w:p w:rsidR="00231A93" w:rsidRDefault="00231A93" w:rsidP="005D1324">
      <w:pPr>
        <w:spacing w:line="360" w:lineRule="auto"/>
        <w:rPr>
          <w:lang w:val="da-DK"/>
        </w:rPr>
      </w:pPr>
    </w:p>
    <w:p w:rsidR="00231A93" w:rsidRDefault="00A60DE0">
      <w:pPr>
        <w:numPr>
          <w:ilvl w:val="0"/>
          <w:numId w:val="4"/>
        </w:numPr>
        <w:spacing w:line="360" w:lineRule="auto"/>
      </w:pPr>
      <w:r>
        <w:rPr>
          <w:lang w:val="da-DK"/>
        </w:rPr>
        <w:t>Pakai pulpen jangan</w:t>
      </w:r>
      <w:r>
        <w:rPr>
          <w:lang w:val="id-ID"/>
        </w:rPr>
        <w:t xml:space="preserve"> pensil</w:t>
      </w:r>
    </w:p>
    <w:p w:rsidR="00231A93" w:rsidRPr="005D1324" w:rsidRDefault="00231A93">
      <w:pPr>
        <w:numPr>
          <w:ilvl w:val="0"/>
          <w:numId w:val="4"/>
        </w:numPr>
        <w:spacing w:line="360" w:lineRule="auto"/>
      </w:pPr>
      <w:r>
        <w:t>Tuliskan jawaban dikertas bagian depan saja</w:t>
      </w:r>
    </w:p>
    <w:p w:rsidR="005D1324" w:rsidRDefault="005D1324" w:rsidP="005D1324">
      <w:pPr>
        <w:spacing w:line="360" w:lineRule="auto"/>
        <w:ind w:left="720"/>
      </w:pPr>
    </w:p>
    <w:p w:rsidR="00231A93" w:rsidRDefault="00231A93">
      <w:pPr>
        <w:pStyle w:val="Title"/>
        <w:rPr>
          <w:sz w:val="32"/>
          <w:szCs w:val="32"/>
        </w:rPr>
      </w:pPr>
    </w:p>
    <w:p w:rsidR="00231A93" w:rsidRDefault="00231A93">
      <w:pPr>
        <w:rPr>
          <w:b/>
          <w:bCs/>
        </w:rPr>
      </w:pPr>
      <w:r>
        <w:rPr>
          <w:sz w:val="32"/>
          <w:szCs w:val="32"/>
        </w:rPr>
        <w:br w:type="page"/>
      </w:r>
    </w:p>
    <w:p w:rsidR="00231A93" w:rsidRDefault="00231A93">
      <w:pPr>
        <w:numPr>
          <w:ilvl w:val="0"/>
          <w:numId w:val="1"/>
        </w:numPr>
        <w:ind w:hanging="540"/>
      </w:pPr>
      <w:r>
        <w:t xml:space="preserve">Sebuah balok kecil bermassa </w:t>
      </w:r>
      <w:r>
        <w:rPr>
          <w:b/>
          <w:bCs/>
          <w:i/>
          <w:iCs/>
        </w:rPr>
        <w:t>m</w:t>
      </w:r>
      <w:r>
        <w:t xml:space="preserve"> mula-mula diam (lihat gambar) pada ketinggian </w:t>
      </w:r>
      <w:r>
        <w:rPr>
          <w:b/>
          <w:bCs/>
          <w:i/>
          <w:iCs/>
        </w:rPr>
        <w:t>2R</w:t>
      </w:r>
      <w:r>
        <w:t xml:space="preserve">  dan meluncur tanpa gesekan. </w:t>
      </w:r>
    </w:p>
    <w:p w:rsidR="00231A93" w:rsidRDefault="00231A93">
      <w:pPr>
        <w:ind w:left="540"/>
      </w:pPr>
      <w:r>
        <w:t xml:space="preserve">a. Tentukan dimana balok meninggalkan lintasan </w:t>
      </w:r>
    </w:p>
    <w:p w:rsidR="00231A93" w:rsidRDefault="00231A93">
      <w:r>
        <w:t xml:space="preserve">         b. Tentukan tinggi maksimum lintasan yang dicapai balok setelah lepas dari lintasan </w:t>
      </w:r>
    </w:p>
    <w:p w:rsidR="00231A93" w:rsidRDefault="00231A93">
      <w:r>
        <w:t xml:space="preserve">             diukur dari lantai acuan.</w:t>
      </w:r>
    </w:p>
    <w:p w:rsidR="00231A93" w:rsidRDefault="00231A93"/>
    <w:p w:rsidR="00231A93" w:rsidRDefault="00231A93">
      <w:pPr>
        <w:tabs>
          <w:tab w:val="right" w:pos="8640"/>
        </w:tabs>
      </w:pPr>
      <w:r>
        <w:rPr>
          <w:noProof/>
        </w:rPr>
      </w:r>
      <w:r>
        <w:pict>
          <v:group id="_x0000_s1027" editas="canvas" style="width:378pt;height:180pt;mso-position-horizontal-relative:char;mso-position-vertical-relative:line" coordorigin="2992,1987" coordsize="6300,308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6" type="#_x0000_t75" style="position:absolute;left:2992;top:1987;width:6300;height:3086" o:preferrelative="f">
              <v:fill o:detectmouseclick="t"/>
              <v:path o:extrusionok="t" o:connecttype="none"/>
              <o:lock v:ext="edit" text="t"/>
            </v:shape>
            <v:group id="_x0000_s1227" style="position:absolute;left:3292;top:2141;width:5760;height:2777" coordorigin="3292,2141" coordsize="5760,2777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60" type="#_x0000_t202" style="position:absolute;left:7402;top:4456;width:1650;height:462" stroked="f">
                <v:textbox style="mso-next-textbox:#_x0000_s1060">
                  <w:txbxContent>
                    <w:p w:rsidR="00231A93" w:rsidRDefault="00231A93">
                      <w:r>
                        <w:t>Lantai acuan</w:t>
                      </w:r>
                    </w:p>
                    <w:p w:rsidR="00231A93" w:rsidRDefault="00231A93"/>
                  </w:txbxContent>
                </v:textbox>
              </v:shape>
              <v:group id="_x0000_s1120" style="position:absolute;left:3292;top:2141;width:4950;height:2649" coordorigin="3292,2141" coordsize="4950,2649">
                <v:shape id="_x0000_s1049" type="#_x0000_t202" style="position:absolute;left:6592;top:3530;width:450;height:463" stroked="f">
                  <v:textbox style="mso-next-textbox:#_x0000_s1049">
                    <w:txbxContent>
                      <w:p w:rsidR="00231A93" w:rsidRDefault="00231A93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</w:rPr>
                          <w:t>R</w:t>
                        </w:r>
                      </w:p>
                    </w:txbxContent>
                  </v:textbox>
                </v:shape>
                <v:shape id="_x0000_s1048" type="#_x0000_t202" style="position:absolute;left:3742;top:3530;width:600;height:463" stroked="f">
                  <v:textbox style="mso-next-textbox:#_x0000_s1048">
                    <w:txbxContent>
                      <w:p w:rsidR="00231A93" w:rsidRDefault="00231A93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</w:rPr>
                          <w:t>2R</w:t>
                        </w:r>
                      </w:p>
                    </w:txbxContent>
                  </v:textbox>
                </v:shape>
                <v:line id="_x0000_s1028" style="position:absolute" from="3442,2604" to="4042,2604"/>
                <v:line id="_x0000_s1035" style="position:absolute" from="4042,2604" to="5242,4147"/>
                <v:shape id="_x0000_s1042" style="position:absolute;left:5242;top:2270;width:2425;height:2520;mso-wrap-distance-left:9pt;mso-wrap-distance-top:0;mso-wrap-distance-right:9pt;mso-wrap-distance-bottom:0;mso-position-horizontal:absolute;mso-position-horizontal-relative:text;mso-position-vertical:absolute;mso-position-vertical-relative:text;v-text-anchor:top" coordsize="2910,2940" path="m,2190v45,45,90,90,180,180c270,2460,390,2640,540,2730v150,90,390,150,540,180c1230,2940,1260,2940,1440,2910v180,-30,510,-60,720,-180c2370,2610,2580,2370,2700,2190v120,-180,150,-390,180,-540c2910,1500,2910,1440,2880,1290,2850,1140,2790,900,2700,750,2610,600,2430,480,2340,390,2250,300,2310,270,2160,210,2010,150,1590,60,1440,30v-150,-30,-150,,-180,e" filled="f">
                  <v:path arrowok="t"/>
                </v:shape>
                <v:line id="_x0000_s1043" style="position:absolute" from="6292,3530" to="7342,4302">
                  <v:stroke endarrow="block"/>
                </v:line>
                <v:line id="_x0000_s1045" style="position:absolute;flip:x" from="3292,4764" to="6292,4764"/>
                <v:line id="_x0000_s1046" style="position:absolute;flip:y" from="3742,2604" to="3742,4764">
                  <v:stroke endarrow="block"/>
                </v:line>
                <v:rect id="_x0000_s1047" style="position:absolute;left:3742;top:2450;width:150;height:154" fillcolor="#930"/>
                <v:line id="_x0000_s1057" style="position:absolute" from="6292,4764" to="8242,4764"/>
                <v:shape id="_x0000_s1061" type="#_x0000_t202" style="position:absolute;left:3892;top:2141;width:450;height:463" stroked="f">
                  <v:textbox style="mso-next-textbox:#_x0000_s1061">
                    <w:txbxContent>
                      <w:p w:rsidR="00231A93" w:rsidRDefault="00231A93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</w:rPr>
                          <w:t>m</w:t>
                        </w:r>
                      </w:p>
                    </w:txbxContent>
                  </v:textbox>
                </v:shape>
              </v:group>
            </v:group>
            <w10:anchorlock/>
          </v:group>
        </w:pict>
      </w: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</w:p>
    <w:p w:rsidR="00231A93" w:rsidRDefault="00231A93">
      <w:pPr>
        <w:numPr>
          <w:ilvl w:val="0"/>
          <w:numId w:val="1"/>
        </w:numPr>
        <w:tabs>
          <w:tab w:val="clear" w:pos="540"/>
          <w:tab w:val="num" w:pos="360"/>
          <w:tab w:val="right" w:pos="8640"/>
        </w:tabs>
        <w:ind w:left="360"/>
      </w:pPr>
      <w:r>
        <w:t xml:space="preserve">Sebuah bola bermassa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>1</w:t>
      </w:r>
      <w:r>
        <w:t xml:space="preserve"> bergerak dengan kecepatan </w:t>
      </w:r>
      <w:r>
        <w:rPr>
          <w:b/>
          <w:bCs/>
          <w:i/>
          <w:iCs/>
        </w:rPr>
        <w:t>v</w:t>
      </w:r>
      <w:r>
        <w:t xml:space="preserve"> menumbuk bola lain bermassa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>2</w:t>
      </w:r>
      <w:r>
        <w:t xml:space="preserve"> yang sedang diam (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 xml:space="preserve">2 </w:t>
      </w:r>
      <w:r>
        <w:rPr>
          <w:b/>
          <w:bCs/>
          <w:vertAlign w:val="subscript"/>
        </w:rPr>
        <w:t xml:space="preserve">= </w:t>
      </w:r>
      <w:r>
        <w:t>2</w:t>
      </w:r>
      <w:r>
        <w:rPr>
          <w:b/>
          <w:bCs/>
          <w:vertAlign w:val="subscript"/>
        </w:rPr>
        <w:t xml:space="preserve">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>1</w:t>
      </w:r>
      <w:r>
        <w:t xml:space="preserve">). Setelah tumbukan kedua bola saling tegak lurus (lihat gambar) </w:t>
      </w:r>
    </w:p>
    <w:p w:rsidR="00231A93" w:rsidRDefault="00231A93">
      <w:pPr>
        <w:tabs>
          <w:tab w:val="right" w:pos="8640"/>
        </w:tabs>
      </w:pPr>
      <w:r>
        <w:rPr>
          <w:noProof/>
        </w:rPr>
      </w:r>
      <w:r>
        <w:pict>
          <v:group id="_x0000_s1063" editas="canvas" style="width:423pt;height:3in;mso-position-horizontal-relative:char;mso-position-vertical-relative:line" coordorigin="2520,6094" coordsize="7050,3703">
            <o:lock v:ext="edit" aspectratio="t"/>
            <v:shape id="_x0000_s1062" type="#_x0000_t75" style="position:absolute;left:2520;top:6094;width:7050;height:3703" o:preferrelative="f">
              <v:fill o:detectmouseclick="t"/>
              <v:path o:extrusionok="t" o:connecttype="none"/>
              <o:lock v:ext="edit" text="t"/>
            </v:shape>
            <v:shape id="_x0000_s1093" type="#_x0000_t202" style="position:absolute;left:8070;top:6403;width:600;height:616" o:regroupid="1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  <w:r>
                      <w:rPr>
                        <w:b/>
                        <w:bCs/>
                        <w:i/>
                        <w:iCs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95" type="#_x0000_t202" style="position:absolute;left:8070;top:9026;width:600;height:618" o:regroupid="1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  <w:r>
                      <w:rPr>
                        <w:b/>
                        <w:bCs/>
                        <w:i/>
                        <w:iCs/>
                        <w:vertAlign w:val="subscript"/>
                      </w:rPr>
                      <w:t>2</w:t>
                    </w:r>
                  </w:p>
                </w:txbxContent>
              </v:textbox>
            </v:shape>
            <v:oval id="_x0000_s1064" style="position:absolute;left:4170;top:7791;width:300;height:309" o:regroupid="1" fillcolor="#030">
              <v:fill rotate="t" type="gradient"/>
            </v:oval>
            <v:oval id="_x0000_s1065" style="position:absolute;left:5970;top:7791;width:300;height:309" o:regroupid="1" fillcolor="#930"/>
            <v:oval id="_x0000_s1066" style="position:absolute;left:8370;top:6866;width:300;height:307" o:regroupid="1" fillcolor="#330">
              <v:fill rotate="t" type="gradient"/>
            </v:oval>
            <v:oval id="_x0000_s1067" style="position:absolute;left:8520;top:9026;width:300;height:307" o:regroupid="1" fillcolor="#930">
              <v:fill rotate="t" focus="100%" type="gradient"/>
            </v:oval>
            <v:line id="_x0000_s1069" style="position:absolute" from="4320,7946" to="5220,7946" o:regroupid="1">
              <v:stroke endarrow="block"/>
            </v:line>
            <v:line id="_x0000_s1076" style="position:absolute" from="7920,7946" to="9570,7946" o:regroupid="1">
              <v:stroke dashstyle="dash"/>
            </v:line>
            <v:shape id="_x0000_s1077" style="position:absolute;left:8370;top:7174;width:325;height:772;mso-wrap-distance-left:9pt;mso-wrap-distance-top:0;mso-wrap-distance-right:9pt;mso-wrap-distance-bottom:0;mso-position-horizontal:absolute;mso-position-horizontal-relative:text;mso-position-vertical:absolute;mso-position-vertical-relative:text;v-text-anchor:top" coordsize="390,900" o:regroupid="1" path="m180,900c285,705,390,510,360,360,330,210,60,60,,e" filled="f">
              <v:path arrowok="t"/>
            </v:shape>
            <v:line id="_x0000_s1078" style="position:absolute" from="7470,7946" to="8970,9489" o:regroupid="1">
              <v:stroke endarrow="block"/>
            </v:line>
            <v:line id="_x0000_s1081" style="position:absolute;flip:y" from="7470,6403" to="9120,7946" o:regroupid="1">
              <v:stroke endarrow="block"/>
            </v:line>
            <v:line id="_x0000_s1083" style="position:absolute" from="7770,7637" to="8070,7946" o:regroupid="1"/>
            <v:line id="_x0000_s1084" style="position:absolute;flip:x" from="7770,7946" to="8070,8254" o:regroupid="1"/>
            <v:shape id="_x0000_s1088" type="#_x0000_t202" style="position:absolute;left:8670;top:7174;width:600;height:617" o:regroupid="1" stroked="f">
              <v:textbox>
                <w:txbxContent>
                  <w:p w:rsidR="00231A93" w:rsidRDefault="00231A93">
                    <w:pPr>
                      <w:rPr>
                        <w:vertAlign w:val="subscript"/>
                      </w:rPr>
                    </w:pPr>
                    <w:r>
                      <w:t>Θ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89" type="#_x0000_t202" style="position:absolute;left:4770;top:7329;width:450;height:462" o:regroupid="1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v</w:t>
                    </w:r>
                  </w:p>
                </w:txbxContent>
              </v:textbox>
            </v:shape>
            <v:shape id="_x0000_s1091" type="#_x0000_t202" style="position:absolute;left:4320;top:8100;width:600;height:617" o:regroupid="1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  <w:r>
                      <w:rPr>
                        <w:b/>
                        <w:bCs/>
                        <w:i/>
                        <w:iCs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96" type="#_x0000_t202" style="position:absolute;left:5820;top:7791;width:600;height:618" o:regroupid="1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  <w:r>
                      <w:rPr>
                        <w:b/>
                        <w:bCs/>
                        <w:i/>
                        <w:iCs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97" type="#_x0000_t202" style="position:absolute;left:8970;top:6557;width:491;height:432" o:regroupid="1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  <w:position w:val="-12"/>
                      </w:rPr>
                      <w:object w:dxaOrig="300" w:dyaOrig="360">
                        <v:shape id="_x0000_i1034" type="#_x0000_t75" style="width:15pt;height:18pt" o:ole="">
                          <v:imagedata r:id="rId7" o:title=""/>
                        </v:shape>
                        <o:OLEObject Type="Embed" ProgID="Equation.DSMT4" ShapeID="_x0000_i1034" DrawAspect="Content" ObjectID="_1387161418" r:id="rId8"/>
                      </w:object>
                    </w:r>
                  </w:p>
                </w:txbxContent>
              </v:textbox>
            </v:shape>
            <v:shape id="_x0000_s1098" type="#_x0000_t202" style="position:absolute;left:8970;top:8717;width:524;height:432" o:regroupid="1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  <w:position w:val="-12"/>
                      </w:rPr>
                      <w:object w:dxaOrig="340" w:dyaOrig="360">
                        <v:shape id="_x0000_i1035" type="#_x0000_t75" style="width:17.25pt;height:18pt" o:ole="">
                          <v:imagedata r:id="rId9" o:title=""/>
                        </v:shape>
                        <o:OLEObject Type="Embed" ProgID="Equation.DSMT4" ShapeID="_x0000_i1035" DrawAspect="Content" ObjectID="_1387161419" r:id="rId10"/>
                      </w:object>
                    </w:r>
                  </w:p>
                </w:txbxContent>
              </v:textbox>
            </v:shape>
            <v:oval id="_x0000_s1228" style="position:absolute;left:6630;top:7791;width:300;height:309" fillcolor="#030">
              <v:fill rotate="t" focus="100%" type="gradient"/>
            </v:oval>
            <w10:wrap side="left"/>
            <w10:anchorlock/>
          </v:group>
        </w:pict>
      </w:r>
    </w:p>
    <w:p w:rsidR="00231A93" w:rsidRDefault="00231A93">
      <w:pPr>
        <w:numPr>
          <w:ilvl w:val="0"/>
          <w:numId w:val="3"/>
        </w:numPr>
        <w:tabs>
          <w:tab w:val="right" w:pos="8640"/>
        </w:tabs>
      </w:pPr>
      <w:r>
        <w:t xml:space="preserve">Tentukan besar koefesien  </w:t>
      </w:r>
      <w:r>
        <w:rPr>
          <w:position w:val="-30"/>
        </w:rPr>
        <w:object w:dxaOrig="1140" w:dyaOrig="680">
          <v:shape id="_x0000_i1030" type="#_x0000_t75" style="width:57pt;height:33.75pt" o:ole="">
            <v:imagedata r:id="rId11" o:title=""/>
          </v:shape>
          <o:OLEObject Type="Embed" ProgID="Equation.DSMT4" ShapeID="_x0000_i1030" DrawAspect="Content" ObjectID="_1387161414" r:id="rId12"/>
        </w:object>
      </w:r>
      <w:r>
        <w:t>tumbukkan tersebut (</w:t>
      </w:r>
      <w:r>
        <w:rPr>
          <w:b/>
          <w:bCs/>
        </w:rPr>
        <w:t xml:space="preserve">semua jawaban dalam variabel </w:t>
      </w:r>
      <w:r>
        <w:rPr>
          <w:b/>
          <w:bCs/>
          <w:position w:val="-12"/>
        </w:rPr>
        <w:object w:dxaOrig="900" w:dyaOrig="360">
          <v:shape id="_x0000_i1031" type="#_x0000_t75" style="width:45pt;height:18pt" o:ole="">
            <v:imagedata r:id="rId13" o:title=""/>
          </v:shape>
          <o:OLEObject Type="Embed" ProgID="Equation.DSMT4" ShapeID="_x0000_i1031" DrawAspect="Content" ObjectID="_1387161415" r:id="rId14"/>
        </w:object>
      </w:r>
      <w:r>
        <w:t xml:space="preserve">). </w:t>
      </w:r>
    </w:p>
    <w:p w:rsidR="00231A93" w:rsidRDefault="00231A93">
      <w:pPr>
        <w:numPr>
          <w:ilvl w:val="0"/>
          <w:numId w:val="3"/>
        </w:numPr>
        <w:tabs>
          <w:tab w:val="right" w:pos="8640"/>
        </w:tabs>
      </w:pPr>
      <w:r>
        <w:t xml:space="preserve"> Tentukanlah energi kinetik yang hilang .</w:t>
      </w:r>
    </w:p>
    <w:p w:rsidR="00231A93" w:rsidRDefault="00231A93">
      <w:pPr>
        <w:tabs>
          <w:tab w:val="left" w:pos="2340"/>
          <w:tab w:val="right" w:pos="8640"/>
        </w:tabs>
      </w:pPr>
    </w:p>
    <w:p w:rsidR="00231A93" w:rsidRDefault="00231A93">
      <w:pPr>
        <w:numPr>
          <w:ilvl w:val="0"/>
          <w:numId w:val="1"/>
        </w:numPr>
        <w:tabs>
          <w:tab w:val="right" w:pos="8640"/>
        </w:tabs>
      </w:pPr>
      <w:r>
        <w:lastRenderedPageBreak/>
        <w:t xml:space="preserve">Sebuah balok bermassa </w:t>
      </w:r>
      <w:r>
        <w:rPr>
          <w:b/>
          <w:bCs/>
          <w:i/>
          <w:iCs/>
        </w:rPr>
        <w:t>m</w:t>
      </w:r>
      <w:r>
        <w:t xml:space="preserve"> bergerak dengan kecepatan awal</w:t>
      </w:r>
      <w:r>
        <w:rPr>
          <w:b/>
          <w:bCs/>
          <w:i/>
          <w:iCs/>
        </w:rPr>
        <w:t xml:space="preserve"> V</w:t>
      </w:r>
      <w:r>
        <w:rPr>
          <w:b/>
          <w:bCs/>
          <w:i/>
          <w:iCs/>
          <w:vertAlign w:val="subscript"/>
        </w:rPr>
        <w:t>0</w:t>
      </w:r>
      <w:r>
        <w:t xml:space="preserve"> di atas bidang datar licin, balok ini menyentuh roda berjari-jari </w:t>
      </w:r>
      <w:r>
        <w:rPr>
          <w:b/>
          <w:bCs/>
          <w:i/>
          <w:iCs/>
        </w:rPr>
        <w:t>R</w:t>
      </w:r>
      <w:r>
        <w:t xml:space="preserve"> </w:t>
      </w:r>
    </w:p>
    <w:p w:rsidR="00231A93" w:rsidRDefault="00231A93">
      <w:pPr>
        <w:numPr>
          <w:ilvl w:val="0"/>
          <w:numId w:val="2"/>
        </w:numPr>
        <w:tabs>
          <w:tab w:val="right" w:pos="8640"/>
        </w:tabs>
      </w:pPr>
      <w:r>
        <w:t xml:space="preserve">Jika roda bergerak tanpa slip terhadap balok dan kecepatan balok sesudah menyentuh roda </w:t>
      </w:r>
      <w:r>
        <w:rPr>
          <w:b/>
          <w:bCs/>
          <w:i/>
          <w:iCs/>
        </w:rPr>
        <w:t xml:space="preserve"> V </w:t>
      </w:r>
      <w:r>
        <w:t xml:space="preserve">, tentukan kecepatan sudut roda (momen inersia roda </w:t>
      </w:r>
      <w:r>
        <w:rPr>
          <w:b/>
          <w:bCs/>
          <w:i/>
          <w:iCs/>
        </w:rPr>
        <w:t>I</w:t>
      </w:r>
      <w:r>
        <w:t>).</w:t>
      </w:r>
    </w:p>
    <w:p w:rsidR="00231A93" w:rsidRDefault="00231A93">
      <w:pPr>
        <w:numPr>
          <w:ilvl w:val="0"/>
          <w:numId w:val="2"/>
        </w:numPr>
        <w:tabs>
          <w:tab w:val="right" w:pos="8640"/>
        </w:tabs>
      </w:pPr>
      <w:r>
        <w:t>Jika roda mengalami slip, tentukan koefisien gesek antara balok dengan roda jika panjang balok</w:t>
      </w:r>
      <w:r>
        <w:rPr>
          <w:b/>
          <w:bCs/>
          <w:i/>
          <w:iCs/>
        </w:rPr>
        <w:t xml:space="preserve"> l</w:t>
      </w:r>
      <w:r>
        <w:t xml:space="preserve"> dan waktu sentuh balok dengan roda</w:t>
      </w:r>
      <w:r>
        <w:rPr>
          <w:b/>
          <w:bCs/>
          <w:i/>
          <w:iCs/>
        </w:rPr>
        <w:t xml:space="preserve"> t</w:t>
      </w:r>
      <w:r>
        <w:t xml:space="preserve">. Kecepatan balok setelah melewati roda adalah </w:t>
      </w:r>
      <w:r>
        <w:rPr>
          <w:i/>
          <w:iCs/>
        </w:rPr>
        <w:t>V</w:t>
      </w:r>
      <w:r>
        <w:t>.</w:t>
      </w: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  <w:r>
        <w:rPr>
          <w:noProof/>
        </w:rPr>
      </w:r>
      <w:r>
        <w:pict>
          <v:group id="_x0000_s1100" editas="canvas" style="width:6in;height:162pt;mso-position-horizontal-relative:char;mso-position-vertical-relative:line" coordorigin="2448,-913" coordsize="7200,2777">
            <o:lock v:ext="edit" aspectratio="t"/>
            <v:shape id="_x0000_s1099" type="#_x0000_t75" style="position:absolute;left:2448;top:-913;width:7200;height:2777" o:preferrelative="f">
              <v:fill o:detectmouseclick="t"/>
              <v:path o:extrusionok="t" o:connecttype="none"/>
              <o:lock v:ext="edit" text="t"/>
            </v:shape>
            <v:line id="_x0000_s1106" style="position:absolute;flip:x" from="2448,321" to="5208,321"/>
            <v:group id="_x0000_s1121" style="position:absolute;left:2808;top:-605;width:6750;height:2469" coordorigin="2808,-605" coordsize="6750,2469">
              <v:oval id="_x0000_s1103" style="position:absolute;left:5358;top:321;width:1200;height:1235"/>
              <v:line id="_x0000_s1107" style="position:absolute" from="6708,321" to="9558,321"/>
              <v:rect id="_x0000_s1108" style="position:absolute;left:2808;top:-142;width:2100;height:463">
                <v:fill color2="fill darken(118)" rotate="t" angle="-90" method="linear sigma" focus="100%" type="gradient"/>
              </v:rect>
              <v:line id="_x0000_s1109" style="position:absolute" from="5208,321" to="5208,1864"/>
              <v:line id="_x0000_s1110" style="position:absolute" from="6708,321" to="6708,1864"/>
              <v:line id="_x0000_s1111" style="position:absolute;flip:y" from="5208,938" to="5958,1864"/>
              <v:line id="_x0000_s1112" style="position:absolute" from="5958,938" to="6708,1864"/>
              <v:line id="_x0000_s1113" style="position:absolute;flip:y" from="5958,784" to="6558,938">
                <v:stroke endarrow="block"/>
              </v:line>
              <v:shape id="_x0000_s1115" type="#_x0000_t202" style="position:absolute;left:5958;top:475;width:450;height:309" stroked="f">
                <v:textbox>
                  <w:txbxContent>
                    <w:p w:rsidR="00231A93" w:rsidRDefault="00231A93">
                      <w:pPr>
                        <w:rPr>
                          <w:b/>
                          <w:bCs/>
                          <w:i/>
                          <w:iCs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</w:rPr>
                        <w:t>R</w:t>
                      </w:r>
                    </w:p>
                  </w:txbxContent>
                </v:textbox>
              </v:shape>
              <v:shape id="_x0000_s1116" type="#_x0000_t202" style="position:absolute;left:3858;top:-605;width:750;height:463" stroked="f">
                <v:textbox>
                  <w:txbxContent>
                    <w:p w:rsidR="00231A93" w:rsidRDefault="00231A93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m</w:t>
                      </w:r>
                    </w:p>
                  </w:txbxContent>
                </v:textbox>
              </v:shape>
              <v:line id="_x0000_s1117" style="position:absolute" from="4758,-451" to="6108,-451">
                <v:stroke endarrow="block"/>
              </v:line>
            </v:group>
            <v:shape id="_x0000_s1118" type="#_x0000_t202" style="position:absolute;left:5208;top:-913;width:750;height:462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V</w:t>
                    </w:r>
                    <w:r>
                      <w:rPr>
                        <w:b/>
                        <w:bCs/>
                        <w:i/>
                        <w:iCs/>
                        <w:vertAlign w:val="subscript"/>
                      </w:rPr>
                      <w:t>0</w:t>
                    </w:r>
                  </w:p>
                </w:txbxContent>
              </v:textbox>
            </v:shape>
            <w10:wrap side="left"/>
            <w10:anchorlock/>
          </v:group>
        </w:pict>
      </w: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</w:p>
    <w:p w:rsidR="00231A93" w:rsidRDefault="00231A93">
      <w:pPr>
        <w:numPr>
          <w:ilvl w:val="1"/>
          <w:numId w:val="2"/>
        </w:numPr>
        <w:tabs>
          <w:tab w:val="clear" w:pos="1440"/>
        </w:tabs>
        <w:ind w:left="720"/>
      </w:pPr>
      <w:r>
        <w:t xml:space="preserve"> Sebuah balok bergerak mengelilingi sebuah segiempat; Dalam perjalanannya balok menyentuh 4 buah silinder tanpa slip.  Massa balok </w:t>
      </w:r>
      <w:r>
        <w:rPr>
          <w:b/>
          <w:bCs/>
          <w:i/>
          <w:iCs/>
        </w:rPr>
        <w:t>m,</w:t>
      </w:r>
      <w:r>
        <w:t xml:space="preserve"> kecepatannya </w:t>
      </w:r>
      <w:r>
        <w:rPr>
          <w:b/>
          <w:bCs/>
          <w:i/>
          <w:iCs/>
        </w:rPr>
        <w:t>v</w:t>
      </w:r>
      <w:r>
        <w:rPr>
          <w:b/>
          <w:bCs/>
          <w:i/>
          <w:iCs/>
          <w:vertAlign w:val="subscript"/>
        </w:rPr>
        <w:t>0</w:t>
      </w:r>
      <w:r>
        <w:rPr>
          <w:b/>
          <w:bCs/>
        </w:rPr>
        <w:t xml:space="preserve"> </w:t>
      </w:r>
      <w:r>
        <w:t xml:space="preserve"> dan momen inersia semua silinder </w:t>
      </w:r>
      <w:r>
        <w:rPr>
          <w:b/>
          <w:bCs/>
          <w:i/>
          <w:iCs/>
        </w:rPr>
        <w:t>I</w:t>
      </w:r>
      <w:r>
        <w:t xml:space="preserve"> .  Awalnya semua silinder </w:t>
      </w:r>
      <w:r>
        <w:rPr>
          <w:b/>
          <w:bCs/>
        </w:rPr>
        <w:t>diam.</w:t>
      </w:r>
      <w:r>
        <w:t xml:space="preserve">  Berapakah kecepatan akhir balok </w:t>
      </w:r>
      <w:r>
        <w:rPr>
          <w:i/>
          <w:iCs/>
        </w:rPr>
        <w:t xml:space="preserve">v </w:t>
      </w:r>
      <w:r>
        <w:t xml:space="preserve">sesudah menyentuh silinder ke-4.  </w:t>
      </w:r>
    </w:p>
    <w:p w:rsidR="00231A93" w:rsidRDefault="00231A93">
      <w:pPr>
        <w:ind w:left="360"/>
      </w:pPr>
      <w:r>
        <w:t xml:space="preserve">      (skema gambar dilihat dari atas).</w:t>
      </w:r>
    </w:p>
    <w:p w:rsidR="00231A93" w:rsidRDefault="00231A93"/>
    <w:p w:rsidR="00231A93" w:rsidRDefault="00231A93">
      <w:r>
        <w:rPr>
          <w:noProof/>
        </w:rPr>
      </w:r>
      <w:r>
        <w:pict>
          <v:group id="_x0000_s1186" editas="canvas" style="width:408.6pt;height:162pt;mso-position-horizontal-relative:char;mso-position-vertical-relative:line" coordorigin="2520,4356" coordsize="6810,2777">
            <o:lock v:ext="edit" aspectratio="t"/>
            <v:shape id="_x0000_s1185" type="#_x0000_t75" style="position:absolute;left:2520;top:4356;width:6810;height:2777" o:preferrelative="f">
              <v:fill o:detectmouseclick="t"/>
              <v:path o:extrusionok="t" o:connecttype="none"/>
              <o:lock v:ext="edit" text="t"/>
            </v:shape>
            <v:shape id="_x0000_s1220" type="#_x0000_t202" style="position:absolute;left:4380;top:6670;width:450;height:463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shape id="_x0000_s1221" type="#_x0000_t202" style="position:absolute;left:5070;top:6362;width:450;height:464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vertAlign w:val="subscript"/>
                      </w:rPr>
                    </w:pPr>
                    <w:r>
                      <w:rPr>
                        <w:b/>
                        <w:bCs/>
                      </w:rPr>
                      <w:t>υ</w:t>
                    </w:r>
                    <w:r>
                      <w:rPr>
                        <w:b/>
                        <w:bCs/>
                        <w:vertAlign w:val="subscript"/>
                      </w:rPr>
                      <w:t>0</w:t>
                    </w:r>
                  </w:p>
                </w:txbxContent>
              </v:textbox>
            </v:shape>
            <v:oval id="_x0000_s1188" style="position:absolute;left:4320;top:4819;width:600;height:617">
              <v:fill color2="fill darken(118)" rotate="t" focusposition=".5,.5" focussize="" method="linear sigma" type="gradientRadial"/>
            </v:oval>
            <v:oval id="_x0000_s1189" style="position:absolute;left:6420;top:4819;width:600;height:617">
              <v:fill color2="fill darken(118)" rotate="t" focusposition=".5,.5" focussize="" method="linear sigma" type="gradientRadial"/>
            </v:oval>
            <v:oval id="_x0000_s1190" style="position:absolute;left:6420;top:6054;width:600;height:614">
              <v:fill color2="fill darken(118)" rotate="t" focusposition=".5,.5" focussize="" method="linear sigma" type="gradientRadial"/>
            </v:oval>
            <v:oval id="_x0000_s1191" style="position:absolute;left:4320;top:6054;width:600;height:616">
              <v:fill color2="fill darken(118)" rotate="t" focusposition=".5,.5" focussize="" method="linear sigma" type="gradientRadial"/>
            </v:oval>
            <v:line id="_x0000_s1193" style="position:absolute" from="7170,6979" to="7170,6979"/>
            <v:line id="_x0000_s1195" style="position:absolute" from="7170,6979" to="7170,6979"/>
            <v:rect id="_x0000_s1196" style="position:absolute;left:4620;top:6671;width:150;height:308"/>
            <v:shape id="_x0000_s1207" style="position:absolute;left:6720;top:6516;width:600;height:463;mso-wrap-distance-left:9pt;mso-wrap-distance-top:0;mso-wrap-distance-right:9pt;mso-wrap-distance-bottom:0;mso-position-horizontal:absolute;mso-position-horizontal-relative:text;mso-position-vertical:absolute;mso-position-vertical-relative:text;v-text-anchor:top" coordsize="720,540" path="m,540c210,495,420,450,540,360,660,270,690,60,720,e" filled="f">
              <v:path arrowok="t"/>
            </v:shape>
            <v:line id="_x0000_s1208" style="position:absolute;flip:y" from="7320,5128" to="7320,6516"/>
            <v:shape id="_x0000_s1209" style="position:absolute;left:6786;top:4595;width:617;height:450;rotation:270;mso-wrap-distance-left:9pt;mso-wrap-distance-top:0;mso-wrap-distance-right:9pt;mso-wrap-distance-bottom:0;mso-position-horizontal:absolute;mso-position-horizontal-relative:text;mso-position-vertical:absolute;mso-position-vertical-relative:text;v-text-anchor:top" coordsize="720,540" path="m,540c210,495,420,450,540,360,660,270,690,60,720,e" filled="f">
              <v:path arrowok="t"/>
            </v:shape>
            <v:line id="_x0000_s1210" style="position:absolute;flip:x" from="4470,4511" to="6870,4511"/>
            <v:shape id="_x0000_s1212" style="position:absolute;left:3870;top:4511;width:600;height:463;rotation:180;mso-wrap-distance-left:9pt;mso-wrap-distance-top:0;mso-wrap-distance-right:9pt;mso-wrap-distance-bottom:0;mso-position-horizontal:absolute;mso-position-horizontal-relative:text;mso-position-vertical:absolute;mso-position-vertical-relative:text;v-text-anchor:top" coordsize="720,540" path="m,540c210,495,420,450,540,360,660,270,690,60,720,e" filled="f">
              <v:path arrowok="t"/>
            </v:shape>
            <v:line id="_x0000_s1213" style="position:absolute" from="3870,4974" to="3870,6362"/>
            <v:shape id="_x0000_s1218" style="position:absolute;left:3870;top:6362;width:600;height:617;mso-wrap-distance-left:9pt;mso-wrap-distance-top:0;mso-wrap-distance-right:9pt;mso-wrap-distance-bottom:0;mso-position-horizontal:absolute;mso-position-horizontal-relative:text;mso-position-vertical:absolute;mso-position-vertical-relative:text;v-text-anchor:top" coordsize="720,720" path="m,c120,210,240,420,360,540,480,660,600,690,720,720e" filled="f">
              <v:path arrowok="t"/>
            </v:shape>
            <v:line id="_x0000_s1219" style="position:absolute" from="4920,6825" to="5520,6825">
              <v:stroke endarrow="block"/>
            </v:line>
            <v:line id="_x0000_s1223" style="position:absolute;flip:y" from="7020,6208" to="7170,6670">
              <v:stroke endarrow="block"/>
            </v:line>
            <v:line id="_x0000_s1224" style="position:absolute;flip:x y" from="6720,4665" to="7170,4973">
              <v:stroke endarrow="block"/>
            </v:line>
            <v:line id="_x0000_s1225" style="position:absolute;flip:x" from="4020,4819" to="4320,5127">
              <v:stroke endarrow="block"/>
            </v:line>
            <v:line id="_x0000_s1226" style="position:absolute" from="4170,6516" to="4320,6825">
              <v:stroke endarrow="block"/>
            </v:line>
            <v:line id="_x0000_s1206" style="position:absolute" from="4470,6979" to="6720,6979"/>
            <w10:wrap side="left"/>
            <w10:anchorlock/>
          </v:group>
        </w:pict>
      </w: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</w:p>
    <w:p w:rsidR="00231A93" w:rsidRDefault="00231A93">
      <w:pPr>
        <w:tabs>
          <w:tab w:val="right" w:pos="8640"/>
        </w:tabs>
      </w:pPr>
    </w:p>
    <w:p w:rsidR="00231A93" w:rsidRPr="008B7503" w:rsidRDefault="00231A93">
      <w:pPr>
        <w:tabs>
          <w:tab w:val="right" w:pos="8640"/>
        </w:tabs>
        <w:rPr>
          <w:lang w:val="id-ID"/>
        </w:rPr>
      </w:pPr>
    </w:p>
    <w:p w:rsidR="00231A93" w:rsidRDefault="00231A93">
      <w:pPr>
        <w:tabs>
          <w:tab w:val="right" w:pos="8640"/>
        </w:tabs>
      </w:pPr>
    </w:p>
    <w:p w:rsidR="00231A93" w:rsidRDefault="00231A93">
      <w:pPr>
        <w:numPr>
          <w:ilvl w:val="0"/>
          <w:numId w:val="1"/>
        </w:numPr>
        <w:tabs>
          <w:tab w:val="right" w:pos="8640"/>
        </w:tabs>
      </w:pPr>
      <w:r>
        <w:t xml:space="preserve">Balok bermassa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 menumbuk suatu balok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 xml:space="preserve">1 </w:t>
      </w:r>
      <w:r>
        <w:t xml:space="preserve">yang dipasangi pegas ( </w:t>
      </w:r>
      <w:r>
        <w:rPr>
          <w:b/>
          <w:bCs/>
          <w:i/>
          <w:iCs/>
        </w:rPr>
        <w:t>m</w:t>
      </w:r>
      <w:r>
        <w:rPr>
          <w:b/>
          <w:bCs/>
          <w:i/>
          <w:iCs/>
          <w:vertAlign w:val="subscript"/>
        </w:rPr>
        <w:t>2</w:t>
      </w:r>
      <w:r>
        <w:rPr>
          <w:b/>
          <w:bCs/>
          <w:i/>
          <w:iCs/>
        </w:rPr>
        <w:t>= 0,5m</w:t>
      </w:r>
      <w:r>
        <w:rPr>
          <w:b/>
          <w:bCs/>
          <w:i/>
          <w:iCs/>
          <w:vertAlign w:val="subscript"/>
        </w:rPr>
        <w:t>1</w:t>
      </w:r>
      <w:r>
        <w:t xml:space="preserve">) di atas lantai licin.  </w:t>
      </w:r>
    </w:p>
    <w:p w:rsidR="00231A93" w:rsidRDefault="00231A93">
      <w:pPr>
        <w:numPr>
          <w:ilvl w:val="1"/>
          <w:numId w:val="1"/>
        </w:numPr>
        <w:tabs>
          <w:tab w:val="right" w:pos="8640"/>
        </w:tabs>
      </w:pPr>
      <w:r>
        <w:t xml:space="preserve">Tentukkan perubahan panjang pegas maksimum jika konstanta pegasnya </w:t>
      </w:r>
      <w:r>
        <w:rPr>
          <w:b/>
          <w:bCs/>
          <w:i/>
          <w:iCs/>
        </w:rPr>
        <w:t>k</w:t>
      </w:r>
      <w:r>
        <w:t xml:space="preserve">.  (lihat gambar) </w:t>
      </w:r>
    </w:p>
    <w:p w:rsidR="00231A93" w:rsidRDefault="00231A93">
      <w:pPr>
        <w:numPr>
          <w:ilvl w:val="1"/>
          <w:numId w:val="1"/>
        </w:numPr>
        <w:tabs>
          <w:tab w:val="right" w:pos="8640"/>
        </w:tabs>
      </w:pPr>
      <w:r>
        <w:t xml:space="preserve">Tentukan pula kecepatan masing-masing balok setelah keduanya berpisah ( </w:t>
      </w:r>
      <w:r>
        <w:rPr>
          <w:b/>
          <w:bCs/>
        </w:rPr>
        <w:t xml:space="preserve">jawaban dalam variabel </w:t>
      </w:r>
      <w:r>
        <w:rPr>
          <w:b/>
          <w:bCs/>
          <w:position w:val="-12"/>
        </w:rPr>
        <w:object w:dxaOrig="1420" w:dyaOrig="360">
          <v:shape id="_x0000_i1032" type="#_x0000_t75" style="width:71.25pt;height:18pt" o:ole="">
            <v:imagedata r:id="rId15" o:title=""/>
          </v:shape>
          <o:OLEObject Type="Embed" ProgID="Equation.DSMT4" ShapeID="_x0000_i1032" DrawAspect="Content" ObjectID="_1387161416" r:id="rId16"/>
        </w:object>
      </w:r>
      <w:r>
        <w:rPr>
          <w:b/>
          <w:bCs/>
        </w:rPr>
        <w:t>).</w:t>
      </w:r>
      <w:r w:rsidR="002E2E21">
        <w:rPr>
          <w:b/>
          <w:bCs/>
          <w:lang w:val="id-ID"/>
        </w:rPr>
        <w:br/>
      </w: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  <w:r>
        <w:rPr>
          <w:noProof/>
        </w:rPr>
        <w:pict>
          <v:group id="_x0000_s1123" editas="canvas" style="position:absolute;margin-left:0;margin-top:.55pt;width:387pt;height:108pt;z-index:251655168;mso-position-horizontal-relative:char;mso-position-vertical-relative:line" coordorigin="2520,5475" coordsize="6450,1852">
            <o:lock v:ext="edit" aspectratio="t"/>
            <v:shape id="_x0000_s1122" type="#_x0000_t75" style="position:absolute;left:2520;top:5475;width:6450;height:1852" o:preferrelative="f">
              <v:fill o:detectmouseclick="t"/>
              <v:path o:extrusionok="t" o:connecttype="none"/>
              <o:lock v:ext="edit" text="t"/>
            </v:shape>
            <v:shape id="_x0000_s1229" type="#_x0000_t202" style="position:absolute;left:6420;top:6214;width:450;height:463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k</w:t>
                    </w:r>
                  </w:p>
                </w:txbxContent>
              </v:textbox>
            </v:shape>
            <v:group id="_x0000_s1153" style="position:absolute;left:2970;top:5784;width:5700;height:1162" coordorigin="2970,5784" coordsize="5700,1162">
              <v:rect id="_x0000_s1124" style="position:absolute;left:3870;top:6317;width:750;height:617">
                <v:fill color2="fill darken(118)" rotate="t" method="linear sigma" focus="100%" type="gradient"/>
              </v:rect>
              <v:line id="_x0000_s1128" style="position:absolute" from="6870,6626" to="7020,6627"/>
              <v:rect id="_x0000_s1130" style="position:absolute;left:6920;top:6329;width:750;height:617">
                <v:fill color2="fill darken(118)" rotate="t" method="linear sigma" focus="100%" type="gradient"/>
              </v:rect>
              <v:line id="_x0000_s1141" style="position:absolute" from="2970,6934" to="8670,6934"/>
              <v:shape id="_x0000_s1142" style="position:absolute;left:6524;top:6572;width:334;height:176;mso-wrap-distance-left:9pt;mso-wrap-distance-top:0;mso-wrap-distance-right:9pt;mso-wrap-distance-bottom:0;mso-position-horizontal:absolute;mso-position-horizontal-relative:text;mso-position-vertical:absolute;mso-position-vertical-relative:text;v-text-anchor:top" coordsize="400,206" path="m400,41hdc385,31,369,,355,11v-25,20,-30,90,-30,90c330,116,340,162,340,146v,-30,,-64,-15,-90c317,42,295,46,280,41,270,56,253,68,250,86v-3,16,-1,45,15,45c281,131,275,101,280,86,271,80,209,33,190,41v-17,7,-20,30,-30,45c165,106,155,139,175,146v17,6,30,-27,30,-45c205,56,158,50,130,41,46,69,69,95,85,176v15,-5,39,,45,-15c131,159,107,64,100,56,89,42,70,36,55,26,,108,25,53,25,206hae" filled="f">
                <v:path arrowok="t"/>
              </v:shape>
              <v:shape id="_x0000_s1145" type="#_x0000_t202" style="position:absolute;left:7170;top:5784;width:491;height:432" stroked="f">
                <v:textbox style="mso-next-textbox:#_x0000_s1145">
                  <w:txbxContent>
                    <w:p w:rsidR="00231A93" w:rsidRDefault="00231A93">
                      <w:r>
                        <w:rPr>
                          <w:position w:val="-12"/>
                        </w:rPr>
                        <w:object w:dxaOrig="300" w:dyaOrig="360">
                          <v:shape id="_x0000_i1036" type="#_x0000_t75" style="width:15pt;height:18pt" o:ole="">
                            <v:imagedata r:id="rId17" o:title=""/>
                          </v:shape>
                          <o:OLEObject Type="Embed" ProgID="Equation.DSMT4" ShapeID="_x0000_i1036" DrawAspect="Content" ObjectID="_1387161420" r:id="rId18"/>
                        </w:object>
                      </w:r>
                    </w:p>
                  </w:txbxContent>
                </v:textbox>
              </v:shape>
              <v:shape id="_x0000_s1146" type="#_x0000_t202" style="position:absolute;left:4020;top:5784;width:508;height:432" stroked="f">
                <v:textbox style="mso-next-textbox:#_x0000_s1146">
                  <w:txbxContent>
                    <w:p w:rsidR="00231A93" w:rsidRDefault="00231A93">
                      <w:r>
                        <w:rPr>
                          <w:position w:val="-12"/>
                        </w:rPr>
                        <w:object w:dxaOrig="320" w:dyaOrig="360">
                          <v:shape id="_x0000_i1037" type="#_x0000_t75" style="width:15.75pt;height:18pt" o:ole="">
                            <v:imagedata r:id="rId19" o:title=""/>
                          </v:shape>
                          <o:OLEObject Type="Embed" ProgID="Equation.DSMT4" ShapeID="_x0000_i1037" DrawAspect="Content" ObjectID="_1387161421" r:id="rId20"/>
                        </w:object>
                      </w:r>
                    </w:p>
                  </w:txbxContent>
                </v:textbox>
              </v:shape>
              <v:line id="_x0000_s1149" style="position:absolute" from="4920,6555" to="6120,6555">
                <v:stroke endarrow="block"/>
              </v:line>
              <v:line id="_x0000_s1150" style="position:absolute" from="7920,6710" to="8670,6710">
                <v:stroke endarrow="block"/>
              </v:line>
              <v:shape id="_x0000_s1151" type="#_x0000_t202" style="position:absolute;left:5220;top:5938;width:441;height:432" stroked="f">
                <v:textbox style="mso-next-textbox:#_x0000_s1151">
                  <w:txbxContent>
                    <w:p w:rsidR="00231A93" w:rsidRDefault="00231A93">
                      <w:r>
                        <w:rPr>
                          <w:position w:val="-12"/>
                        </w:rPr>
                        <w:object w:dxaOrig="240" w:dyaOrig="360">
                          <v:shape id="_x0000_i1038" type="#_x0000_t75" style="width:12pt;height:18pt" o:ole="">
                            <v:imagedata r:id="rId21" o:title=""/>
                          </v:shape>
                          <o:OLEObject Type="Embed" ProgID="Equation.DSMT4" ShapeID="_x0000_i1038" DrawAspect="Content" ObjectID="_1387161422" r:id="rId22"/>
                        </w:object>
                      </w:r>
                    </w:p>
                  </w:txbxContent>
                </v:textbox>
              </v:shape>
              <v:shape id="_x0000_s1152" type="#_x0000_t202" style="position:absolute;left:7920;top:6247;width:516;height:432" stroked="f">
                <v:textbox style="mso-next-textbox:#_x0000_s1152">
                  <w:txbxContent>
                    <w:p w:rsidR="00231A93" w:rsidRDefault="00231A93">
                      <w:r>
                        <w:rPr>
                          <w:position w:val="-12"/>
                        </w:rPr>
                        <w:object w:dxaOrig="220" w:dyaOrig="360">
                          <v:shape id="_x0000_i1039" type="#_x0000_t75" style="width:16.5pt;height:18pt" o:ole="">
                            <v:imagedata r:id="rId23" o:title=""/>
                          </v:shape>
                          <o:OLEObject Type="Embed" ProgID="Equation.DSMT4" ShapeID="_x0000_i1039" DrawAspect="Content" ObjectID="_1387161423" r:id="rId24"/>
                        </w:object>
                      </w:r>
                    </w:p>
                  </w:txbxContent>
                </v:textbox>
              </v:shape>
            </v:group>
          </v:group>
        </w:pict>
      </w:r>
    </w:p>
    <w:p w:rsidR="00231A93" w:rsidRDefault="00231A93">
      <w:pPr>
        <w:tabs>
          <w:tab w:val="right" w:pos="8640"/>
        </w:tabs>
        <w:ind w:left="360"/>
      </w:pPr>
      <w:r>
        <w:t xml:space="preserve">   </w:t>
      </w: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numPr>
          <w:ilvl w:val="0"/>
          <w:numId w:val="1"/>
        </w:numPr>
        <w:tabs>
          <w:tab w:val="clear" w:pos="540"/>
          <w:tab w:val="num" w:pos="360"/>
          <w:tab w:val="right" w:pos="8640"/>
        </w:tabs>
        <w:ind w:left="360"/>
      </w:pPr>
      <w:r>
        <w:t xml:space="preserve">Sebuah batang bermassa </w:t>
      </w:r>
      <w:r>
        <w:rPr>
          <w:b/>
          <w:bCs/>
          <w:i/>
          <w:iCs/>
        </w:rPr>
        <w:t>M</w:t>
      </w:r>
      <w:r>
        <w:t xml:space="preserve"> dan panjang </w:t>
      </w:r>
      <w:r>
        <w:rPr>
          <w:b/>
          <w:bCs/>
          <w:i/>
          <w:iCs/>
        </w:rPr>
        <w:t>l</w:t>
      </w:r>
      <w:r>
        <w:t xml:space="preserve">  yang bebas ditumbuk secara elastik oleh sebuah benda  bermassa </w:t>
      </w:r>
      <w:r>
        <w:rPr>
          <w:b/>
          <w:bCs/>
          <w:i/>
          <w:iCs/>
        </w:rPr>
        <w:t>m</w:t>
      </w:r>
      <w:r>
        <w:t xml:space="preserve"> kecepatan </w:t>
      </w:r>
      <w:r>
        <w:rPr>
          <w:b/>
          <w:bCs/>
          <w:i/>
          <w:iCs/>
        </w:rPr>
        <w:t>v</w:t>
      </w:r>
      <w:r>
        <w:t xml:space="preserve">.  </w:t>
      </w:r>
    </w:p>
    <w:p w:rsidR="00231A93" w:rsidRDefault="00231A93">
      <w:pPr>
        <w:numPr>
          <w:ilvl w:val="1"/>
          <w:numId w:val="1"/>
        </w:numPr>
        <w:tabs>
          <w:tab w:val="right" w:pos="8640"/>
        </w:tabs>
      </w:pPr>
      <w:r>
        <w:t xml:space="preserve">carilah kecepatan sudut dan kecepatan linier batang jika benda menumbuk di </w:t>
      </w:r>
      <w:r>
        <w:rPr>
          <w:b/>
          <w:bCs/>
        </w:rPr>
        <w:t>pusat batang</w:t>
      </w:r>
      <w:r>
        <w:t xml:space="preserve">. </w:t>
      </w:r>
    </w:p>
    <w:p w:rsidR="00231A93" w:rsidRDefault="00231A93">
      <w:pPr>
        <w:numPr>
          <w:ilvl w:val="1"/>
          <w:numId w:val="1"/>
        </w:numPr>
        <w:tabs>
          <w:tab w:val="right" w:pos="8640"/>
        </w:tabs>
      </w:pPr>
      <w:r>
        <w:t xml:space="preserve"> Hitung kecepatan sudut dan kecepatan linier batang jika benda menumbuk </w:t>
      </w:r>
      <w:r>
        <w:rPr>
          <w:b/>
          <w:bCs/>
        </w:rPr>
        <w:t xml:space="preserve">di 1/6 </w:t>
      </w:r>
      <w:r>
        <w:rPr>
          <w:b/>
          <w:bCs/>
          <w:i/>
          <w:iCs/>
        </w:rPr>
        <w:t xml:space="preserve">l </w:t>
      </w:r>
      <w:r>
        <w:t xml:space="preserve">dari pusat batang.  </w:t>
      </w:r>
    </w:p>
    <w:p w:rsidR="00231A93" w:rsidRDefault="00231A93">
      <w:pPr>
        <w:tabs>
          <w:tab w:val="right" w:pos="8640"/>
        </w:tabs>
        <w:ind w:left="1080"/>
      </w:pPr>
      <w:r>
        <w:t xml:space="preserve">       Momen inersia batang terhadap pusatnya </w:t>
      </w:r>
      <w:r>
        <w:rPr>
          <w:position w:val="-24"/>
        </w:rPr>
        <w:object w:dxaOrig="1080" w:dyaOrig="620">
          <v:shape id="_x0000_i1033" type="#_x0000_t75" style="width:54pt;height:30.75pt" o:ole="">
            <v:imagedata r:id="rId25" o:title=""/>
          </v:shape>
          <o:OLEObject Type="Embed" ProgID="Equation.DSMT4" ShapeID="_x0000_i1033" DrawAspect="Content" ObjectID="_1387161417" r:id="rId26"/>
        </w:object>
      </w:r>
    </w:p>
    <w:p w:rsidR="00231A93" w:rsidRDefault="00231A93">
      <w:pPr>
        <w:tabs>
          <w:tab w:val="right" w:pos="8640"/>
        </w:tabs>
        <w:ind w:left="360"/>
      </w:pPr>
      <w:r>
        <w:rPr>
          <w:noProof/>
        </w:rPr>
      </w:r>
      <w:r>
        <w:pict>
          <v:group id="_x0000_s1175" editas="canvas" style="width:198pt;height:171pt;mso-position-horizontal-relative:char;mso-position-vertical-relative:line" coordorigin="2970,9995" coordsize="3300,2931">
            <o:lock v:ext="edit" aspectratio="t"/>
            <v:shape id="_x0000_s1176" type="#_x0000_t75" style="position:absolute;left:2970;top:9995;width:3300;height:2931" o:preferrelative="f">
              <v:fill o:detectmouseclick="t"/>
              <v:path o:extrusionok="t" o:connecttype="none"/>
              <o:lock v:ext="edit" text="t"/>
            </v:shape>
            <v:shape id="_x0000_s1177" type="#_x0000_t202" style="position:absolute;left:3720;top:12155;width:600;height:463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v</w:t>
                    </w:r>
                  </w:p>
                </w:txbxContent>
              </v:textbox>
            </v:shape>
            <v:shape id="_x0000_s1178" type="#_x0000_t202" style="position:absolute;left:5370;top:10304;width:450;height:462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v:rect id="_x0000_s1179" style="position:absolute;left:4920;top:10303;width:450;height:2315"/>
            <v:oval id="_x0000_s1180" style="position:absolute;left:3120;top:11762;width:600;height:225">
              <v:fill color2="black" rotate="t" angle="-90" focus="100%" type="gradient"/>
            </v:oval>
            <v:line id="_x0000_s1181" style="position:absolute" from="5820,10304" to="5820,12618">
              <v:stroke startarrow="block" endarrow="block"/>
            </v:line>
            <v:shape id="_x0000_s1182" type="#_x0000_t202" style="position:absolute;left:5670;top:11075;width:450;height:464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l</w:t>
                    </w:r>
                  </w:p>
                </w:txbxContent>
              </v:textbox>
            </v:shape>
            <v:line id="_x0000_s1183" style="position:absolute" from="3420,12155" to="4170,12155">
              <v:stroke endarrow="block"/>
            </v:line>
            <v:shape id="_x0000_s1184" type="#_x0000_t202" style="position:absolute;left:3120;top:11229;width:600;height:464" stroked="f">
              <v:textbox>
                <w:txbxContent>
                  <w:p w:rsidR="00231A93" w:rsidRDefault="00231A93">
                    <w:pPr>
                      <w:rPr>
                        <w:b/>
                        <w:bCs/>
                        <w:i/>
                        <w:iCs/>
                      </w:rPr>
                    </w:pPr>
                    <w:r>
                      <w:rPr>
                        <w:b/>
                        <w:bCs/>
                        <w:i/>
                        <w:iCs/>
                      </w:rPr>
                      <w:t>m</w:t>
                    </w:r>
                  </w:p>
                </w:txbxContent>
              </v:textbox>
            </v:shape>
            <w10:wrap side="left"/>
            <w10:anchorlock/>
          </v:group>
        </w:pict>
      </w:r>
    </w:p>
    <w:p w:rsidR="00231A93" w:rsidRDefault="00231A93">
      <w:pPr>
        <w:tabs>
          <w:tab w:val="right" w:pos="8640"/>
        </w:tabs>
        <w:ind w:left="360"/>
      </w:pPr>
    </w:p>
    <w:p w:rsidR="00231A93" w:rsidRDefault="00231A93">
      <w:pPr>
        <w:tabs>
          <w:tab w:val="right" w:pos="8640"/>
        </w:tabs>
        <w:ind w:left="360"/>
      </w:pPr>
    </w:p>
    <w:sectPr w:rsidR="00231A93">
      <w:footerReference w:type="even" r:id="rId27"/>
      <w:footerReference w:type="default" r:id="rId28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0F8A" w:rsidRDefault="00570F8A">
      <w:r>
        <w:separator/>
      </w:r>
    </w:p>
  </w:endnote>
  <w:endnote w:type="continuationSeparator" w:id="1">
    <w:p w:rsidR="00570F8A" w:rsidRDefault="00570F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1A93" w:rsidRDefault="00231A9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31A93" w:rsidRDefault="00231A93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1A93" w:rsidRDefault="00231A9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64F5D">
      <w:rPr>
        <w:rStyle w:val="PageNumber"/>
        <w:noProof/>
      </w:rPr>
      <w:t>4</w:t>
    </w:r>
    <w:r>
      <w:rPr>
        <w:rStyle w:val="PageNumber"/>
      </w:rPr>
      <w:fldChar w:fldCharType="end"/>
    </w:r>
  </w:p>
  <w:p w:rsidR="00231A93" w:rsidRDefault="00231A93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0F8A" w:rsidRDefault="00570F8A">
      <w:r>
        <w:separator/>
      </w:r>
    </w:p>
  </w:footnote>
  <w:footnote w:type="continuationSeparator" w:id="1">
    <w:p w:rsidR="00570F8A" w:rsidRDefault="00570F8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FF46D8"/>
    <w:multiLevelType w:val="hybridMultilevel"/>
    <w:tmpl w:val="5802C972"/>
    <w:lvl w:ilvl="0" w:tplc="FD2AD4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0FE2A7C">
      <w:start w:val="3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2D6824"/>
    <w:multiLevelType w:val="hybridMultilevel"/>
    <w:tmpl w:val="62720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E9A7936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F644305"/>
    <w:multiLevelType w:val="hybridMultilevel"/>
    <w:tmpl w:val="8A4AD4D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A470DF"/>
    <w:multiLevelType w:val="hybridMultilevel"/>
    <w:tmpl w:val="62720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E9A7936">
      <w:start w:val="1"/>
      <w:numFmt w:val="upperRoman"/>
      <w:pStyle w:val="Heading3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E0B0476"/>
    <w:multiLevelType w:val="hybridMultilevel"/>
    <w:tmpl w:val="396C310E"/>
    <w:lvl w:ilvl="0" w:tplc="8C725888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ECCA48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  <w:useFELayout/>
  </w:compat>
  <w:rsids>
    <w:rsidRoot w:val="002E2E21"/>
    <w:rsid w:val="00231A93"/>
    <w:rsid w:val="002E2E21"/>
    <w:rsid w:val="00570F8A"/>
    <w:rsid w:val="005D1324"/>
    <w:rsid w:val="008B7503"/>
    <w:rsid w:val="00921295"/>
    <w:rsid w:val="00A60DE0"/>
    <w:rsid w:val="00D200E4"/>
    <w:rsid w:val="00D64F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o:colormenu v:ext="edit" fillcolor="maroon" strokecolor="black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id-ID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zh-CN"/>
    </w:rPr>
  </w:style>
  <w:style w:type="paragraph" w:styleId="Heading3">
    <w:name w:val="heading 3"/>
    <w:basedOn w:val="Normal"/>
    <w:next w:val="Normal"/>
    <w:qFormat/>
    <w:pPr>
      <w:keepNext/>
      <w:numPr>
        <w:ilvl w:val="1"/>
        <w:numId w:val="4"/>
      </w:numPr>
      <w:spacing w:line="360" w:lineRule="auto"/>
      <w:outlineLvl w:val="2"/>
    </w:pPr>
    <w:rPr>
      <w:rFonts w:eastAsia="Times New Roman"/>
      <w:b/>
      <w:bCs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Title">
    <w:name w:val="Title"/>
    <w:basedOn w:val="Normal"/>
    <w:qFormat/>
    <w:pPr>
      <w:jc w:val="center"/>
    </w:pPr>
    <w:rPr>
      <w:rFonts w:eastAsia="Times New Roman"/>
      <w:b/>
      <w:bCs/>
      <w:sz w:val="4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68</Words>
  <Characters>209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raft Soal Olimpiade Nasional (Jakarta-Riau)</vt:lpstr>
    </vt:vector>
  </TitlesOfParts>
  <Company>Purwokerto</Company>
  <LinksUpToDate>false</LinksUpToDate>
  <CharactersWithSpaces>2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ft Soal Olimpiade Nasional (Jakarta-Riau)</dc:title>
  <dc:creator>Pramudya</dc:creator>
  <cp:lastModifiedBy>USER</cp:lastModifiedBy>
  <cp:revision>2</cp:revision>
  <cp:lastPrinted>2004-08-03T03:53:00Z</cp:lastPrinted>
  <dcterms:created xsi:type="dcterms:W3CDTF">2012-01-03T22:51:00Z</dcterms:created>
  <dcterms:modified xsi:type="dcterms:W3CDTF">2012-01-03T22:51:00Z</dcterms:modified>
</cp:coreProperties>
</file>